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bookmarkStart w:id="0" w:name="_GoBack"/>
      <w:bookmarkEnd w:id="0"/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EE18AB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6247870" w:history="1">
            <w:r w:rsidR="00EE18AB" w:rsidRPr="00403A2B">
              <w:rPr>
                <w:rStyle w:val="Hyperlink"/>
                <w:noProof/>
              </w:rPr>
              <w:t>Real-Time Systems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70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2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1" w:history="1">
            <w:r w:rsidR="00EE18AB" w:rsidRPr="00403A2B">
              <w:rPr>
                <w:rStyle w:val="Hyperlink"/>
                <w:noProof/>
              </w:rPr>
              <w:t>Classifications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71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2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2" w:history="1">
            <w:r w:rsidR="00EE18AB" w:rsidRPr="00403A2B">
              <w:rPr>
                <w:rStyle w:val="Hyperlink"/>
                <w:noProof/>
              </w:rPr>
              <w:t>Difference Equations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72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2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3" w:history="1">
            <w:r w:rsidR="00EE18AB" w:rsidRPr="00403A2B">
              <w:rPr>
                <w:rStyle w:val="Hyperlink"/>
                <w:noProof/>
              </w:rPr>
              <w:t>e.g.)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73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2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4" w:history="1">
            <w:r w:rsidR="00EE18AB" w:rsidRPr="00403A2B">
              <w:rPr>
                <w:rStyle w:val="Hyperlink"/>
                <w:noProof/>
              </w:rPr>
              <w:t>Task optimization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74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3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5" w:history="1">
            <w:r w:rsidR="00EE18AB" w:rsidRPr="00403A2B">
              <w:rPr>
                <w:rStyle w:val="Hyperlink"/>
                <w:noProof/>
              </w:rPr>
              <w:t>Types of Scheduling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75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3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6" w:history="1">
            <w:r w:rsidR="00EE18AB" w:rsidRPr="00403A2B">
              <w:rPr>
                <w:rStyle w:val="Hyperlink"/>
                <w:noProof/>
              </w:rPr>
              <w:t>Static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76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3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7" w:history="1">
            <w:r w:rsidR="00EE18AB" w:rsidRPr="00403A2B">
              <w:rPr>
                <w:rStyle w:val="Hyperlink"/>
                <w:noProof/>
              </w:rPr>
              <w:t>FIFO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77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3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8" w:history="1">
            <w:r w:rsidR="00EE18AB" w:rsidRPr="00403A2B">
              <w:rPr>
                <w:rStyle w:val="Hyperlink"/>
                <w:noProof/>
              </w:rPr>
              <w:t>Dynamic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78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4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9" w:history="1">
            <w:r w:rsidR="00EE18AB" w:rsidRPr="00403A2B">
              <w:rPr>
                <w:rStyle w:val="Hyperlink"/>
                <w:noProof/>
              </w:rPr>
              <w:t>Multiprocessor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79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5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0" w:history="1">
            <w:r w:rsidR="00EE18AB" w:rsidRPr="00403A2B">
              <w:rPr>
                <w:rStyle w:val="Hyperlink"/>
                <w:noProof/>
              </w:rPr>
              <w:t>Task Interactions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80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5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1" w:history="1">
            <w:r w:rsidR="00EE18AB" w:rsidRPr="00403A2B">
              <w:rPr>
                <w:rStyle w:val="Hyperlink"/>
                <w:noProof/>
              </w:rPr>
              <w:t>Sporadic Server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81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6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2" w:history="1">
            <w:r w:rsidR="00EE18AB" w:rsidRPr="00403A2B">
              <w:rPr>
                <w:rStyle w:val="Hyperlink"/>
                <w:noProof/>
              </w:rPr>
              <w:t>Clocks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82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7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3" w:history="1">
            <w:r w:rsidR="00EE18AB" w:rsidRPr="00403A2B">
              <w:rPr>
                <w:rStyle w:val="Hyperlink"/>
                <w:noProof/>
              </w:rPr>
              <w:t>Cristian’s Algorithm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83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8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4" w:history="1">
            <w:r w:rsidR="00EE18AB" w:rsidRPr="00403A2B">
              <w:rPr>
                <w:rStyle w:val="Hyperlink"/>
                <w:noProof/>
              </w:rPr>
              <w:t>Berkeley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84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8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5" w:history="1">
            <w:r w:rsidR="00EE18AB" w:rsidRPr="00403A2B">
              <w:rPr>
                <w:rStyle w:val="Hyperlink"/>
                <w:noProof/>
              </w:rPr>
              <w:t>PID Control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85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8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6" w:history="1">
            <w:r w:rsidR="00EE18AB" w:rsidRPr="00403A2B">
              <w:rPr>
                <w:rStyle w:val="Hyperlink"/>
                <w:noProof/>
              </w:rPr>
              <w:t>Sampling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86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9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7" w:history="1">
            <w:r w:rsidR="00EE18AB" w:rsidRPr="00403A2B">
              <w:rPr>
                <w:rStyle w:val="Hyperlink"/>
                <w:noProof/>
              </w:rPr>
              <w:t>Designing a PID Controller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87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9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8" w:history="1">
            <w:r w:rsidR="00EE18AB" w:rsidRPr="00403A2B">
              <w:rPr>
                <w:rStyle w:val="Hyperlink"/>
                <w:noProof/>
              </w:rPr>
              <w:t>Jitter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88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10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9" w:history="1">
            <w:r w:rsidR="00EE18AB" w:rsidRPr="00403A2B">
              <w:rPr>
                <w:rStyle w:val="Hyperlink"/>
                <w:noProof/>
              </w:rPr>
              <w:t>Fail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89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10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90" w:history="1">
            <w:r w:rsidR="00EE18AB" w:rsidRPr="00403A2B">
              <w:rPr>
                <w:rStyle w:val="Hyperlink"/>
                <w:noProof/>
              </w:rPr>
              <w:t>Voting Schemes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90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10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16479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91" w:history="1">
            <w:r w:rsidR="00EE18AB" w:rsidRPr="00403A2B">
              <w:rPr>
                <w:rStyle w:val="Hyperlink"/>
                <w:noProof/>
              </w:rPr>
              <w:t>Information Redundancy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91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934101">
              <w:rPr>
                <w:noProof/>
                <w:webHidden/>
              </w:rPr>
              <w:t>11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1" w:name="_Toc436247870"/>
      <w:r>
        <w:lastRenderedPageBreak/>
        <w:t>Real-Time Systems</w:t>
      </w:r>
      <w:bookmarkEnd w:id="1"/>
    </w:p>
    <w:p w:rsidR="00625F7B" w:rsidRDefault="00617EA7" w:rsidP="00625F7B">
      <w:pPr>
        <w:pStyle w:val="Heading2"/>
      </w:pPr>
      <w:bookmarkStart w:id="2" w:name="_Toc436247871"/>
      <w:r>
        <w:t>Classifications</w:t>
      </w:r>
      <w:bookmarkEnd w:id="2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Controller</w:t>
      </w:r>
      <w:r>
        <w:t xml:space="preserve"> [C(s)]: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Input</w:t>
      </w:r>
      <w:r>
        <w:t xml:space="preserve"> [E(s)]:</w:t>
      </w:r>
    </w:p>
    <w:p w:rsidR="00FA1809" w:rsidRPr="00613410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Output</w:t>
      </w:r>
      <w:r>
        <w:t xml:space="preserve"> [U(s)]:</w:t>
      </w:r>
    </w:p>
    <w:p w:rsidR="00AD21FE" w:rsidRDefault="00FA1809" w:rsidP="00FA1809">
      <w:pPr>
        <w:pStyle w:val="NoSpacing"/>
        <w:numPr>
          <w:ilvl w:val="0"/>
          <w:numId w:val="1"/>
        </w:numPr>
      </w:pPr>
      <w:r w:rsidRPr="00613410">
        <w:rPr>
          <w:position w:val="-1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pt;height:20pt" o:ole="">
            <v:imagedata r:id="rId9" o:title=""/>
          </v:shape>
          <o:OLEObject Type="Embed" ProgID="Equation.DSMT4" ShapeID="_x0000_i1025" DrawAspect="Content" ObjectID="_1510240277" r:id="rId10"/>
        </w:object>
      </w:r>
    </w:p>
    <w:p w:rsidR="00FA1809" w:rsidRDefault="00FA1809" w:rsidP="00FA1809">
      <w:pPr>
        <w:pStyle w:val="Heading2"/>
      </w:pPr>
      <w:bookmarkStart w:id="3" w:name="_Toc436247872"/>
      <w:r>
        <w:t>Difference Equations</w:t>
      </w:r>
      <w:bookmarkEnd w:id="3"/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pt;height:33.25pt" o:ole="">
            <v:imagedata r:id="rId11" o:title=""/>
          </v:shape>
          <o:OLEObject Type="Embed" ProgID="Equation.DSMT4" ShapeID="_x0000_i1026" DrawAspect="Content" ObjectID="_1510240278" r:id="rId12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7" type="#_x0000_t75" style="width:123pt;height:33.25pt" o:ole="">
            <v:imagedata r:id="rId13" o:title=""/>
          </v:shape>
          <o:OLEObject Type="Embed" ProgID="Equation.DSMT4" ShapeID="_x0000_i1027" DrawAspect="Content" ObjectID="_1510240279" r:id="rId14"/>
        </w:object>
      </w:r>
    </w:p>
    <w:p w:rsidR="00FA1809" w:rsidRDefault="00FA1809" w:rsidP="00FA1809">
      <w:pPr>
        <w:pStyle w:val="Heading3"/>
      </w:pPr>
      <w:bookmarkStart w:id="4" w:name="_Toc436247873"/>
      <w:r>
        <w:t>e.g.)</w:t>
      </w:r>
      <w:bookmarkEnd w:id="4"/>
    </w:p>
    <w:p w:rsidR="00613410" w:rsidRDefault="00FA1809" w:rsidP="00AD21FE">
      <w:pPr>
        <w:pStyle w:val="NoSpacing"/>
      </w:pPr>
      <w:r>
        <w:t>u[n] – u[n–1] = 48e[n] – 40e[n–1]</w:t>
      </w:r>
    </w:p>
    <w:p w:rsidR="00FA1809" w:rsidRDefault="00FA1809" w:rsidP="00AD21FE">
      <w:pPr>
        <w:pStyle w:val="NoSpacing"/>
      </w:pPr>
      <w:r w:rsidRPr="00FA1809">
        <w:rPr>
          <w:position w:val="-108"/>
        </w:rPr>
        <w:object w:dxaOrig="6780" w:dyaOrig="1920">
          <v:shape id="_x0000_i1028" type="#_x0000_t75" style="width:339pt;height:96pt" o:ole="">
            <v:imagedata r:id="rId15" o:title=""/>
          </v:shape>
          <o:OLEObject Type="Embed" ProgID="Equation.DSMT4" ShapeID="_x0000_i1028" DrawAspect="Content" ObjectID="_1510240280" r:id="rId16"/>
        </w:object>
      </w:r>
      <w:r w:rsidR="0066213D">
        <w:t>Group:</w:t>
      </w:r>
    </w:p>
    <w:p w:rsidR="0066213D" w:rsidRDefault="0066213D" w:rsidP="00AD21FE">
      <w:pPr>
        <w:pStyle w:val="NoSpacing"/>
      </w:pPr>
      <w:r w:rsidRPr="0066213D">
        <w:rPr>
          <w:position w:val="-32"/>
        </w:rPr>
        <w:object w:dxaOrig="7080" w:dyaOrig="760">
          <v:shape id="_x0000_i1029" type="#_x0000_t75" style="width:354pt;height:38pt" o:ole="">
            <v:imagedata r:id="rId17" o:title=""/>
          </v:shape>
          <o:OLEObject Type="Embed" ProgID="Equation.DSMT4" ShapeID="_x0000_i1029" DrawAspect="Content" ObjectID="_1510240281" r:id="rId18"/>
        </w:object>
      </w:r>
    </w:p>
    <w:p w:rsidR="0066213D" w:rsidRDefault="0066213D" w:rsidP="00AD21FE">
      <w:pPr>
        <w:pStyle w:val="NoSpacing"/>
      </w:pPr>
      <w:r>
        <w:t>Equate each section to the values from the equation:</w:t>
      </w:r>
    </w:p>
    <w:p w:rsidR="0066213D" w:rsidRDefault="0066213D" w:rsidP="00AD21FE">
      <w:pPr>
        <w:pStyle w:val="NoSpacing"/>
      </w:pPr>
      <w:r w:rsidRPr="0066213D">
        <w:rPr>
          <w:position w:val="-72"/>
        </w:rPr>
        <w:object w:dxaOrig="1840" w:dyaOrig="1820">
          <v:shape id="_x0000_i1030" type="#_x0000_t75" style="width:92pt;height:91pt" o:ole="">
            <v:imagedata r:id="rId19" o:title=""/>
          </v:shape>
          <o:OLEObject Type="Embed" ProgID="Equation.DSMT4" ShapeID="_x0000_i1030" DrawAspect="Content" ObjectID="_1510240282" r:id="rId20"/>
        </w:object>
      </w:r>
    </w:p>
    <w:p w:rsidR="0066213D" w:rsidRDefault="0066213D" w:rsidP="00AD21FE">
      <w:pPr>
        <w:pStyle w:val="NoSpacing"/>
      </w:pPr>
      <w:r w:rsidRPr="0066213D">
        <w:rPr>
          <w:position w:val="-52"/>
        </w:rPr>
        <w:object w:dxaOrig="720" w:dyaOrig="1160">
          <v:shape id="_x0000_i1031" type="#_x0000_t75" style="width:36pt;height:58pt" o:ole="">
            <v:imagedata r:id="rId21" o:title=""/>
          </v:shape>
          <o:OLEObject Type="Embed" ProgID="Equation.DSMT4" ShapeID="_x0000_i1031" DrawAspect="Content" ObjectID="_1510240283" r:id="rId22"/>
        </w:object>
      </w:r>
    </w:p>
    <w:p w:rsidR="0066213D" w:rsidRDefault="0066213D" w:rsidP="00AD21FE">
      <w:pPr>
        <w:pStyle w:val="NoSpacing"/>
      </w:pPr>
      <w:r w:rsidRPr="0066213D">
        <w:rPr>
          <w:position w:val="-10"/>
        </w:rPr>
        <w:object w:dxaOrig="660" w:dyaOrig="380">
          <v:shape id="_x0000_i1032" type="#_x0000_t75" style="width:32.75pt;height:19pt" o:ole="">
            <v:imagedata r:id="rId23" o:title=""/>
          </v:shape>
          <o:OLEObject Type="Embed" ProgID="Equation.DSMT4" ShapeID="_x0000_i1032" DrawAspect="Content" ObjectID="_1510240284" r:id="rId24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340" w:dyaOrig="1080">
          <v:shape id="_x0000_i1033" type="#_x0000_t75" style="width:67pt;height:54.25pt" o:ole="">
            <v:imagedata r:id="rId25" o:title=""/>
          </v:shape>
          <o:OLEObject Type="Embed" ProgID="Equation.DSMT4" ShapeID="_x0000_i1033" DrawAspect="Content" ObjectID="_1510240285" r:id="rId26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080" w:dyaOrig="1080">
          <v:shape id="_x0000_i1034" type="#_x0000_t75" style="width:54.25pt;height:54.25pt" o:ole="">
            <v:imagedata r:id="rId27" o:title=""/>
          </v:shape>
          <o:OLEObject Type="Embed" ProgID="Equation.DSMT4" ShapeID="_x0000_i1034" DrawAspect="Content" ObjectID="_1510240286" r:id="rId28"/>
        </w:object>
      </w:r>
    </w:p>
    <w:p w:rsidR="0066213D" w:rsidRDefault="0066213D" w:rsidP="00AD21FE">
      <w:pPr>
        <w:pStyle w:val="NoSpacing"/>
      </w:pPr>
      <w:r>
        <w:t xml:space="preserve">d = 48 – 40 </w:t>
      </w:r>
      <w:r w:rsidRPr="0066213D">
        <w:rPr>
          <w:b/>
        </w:rPr>
        <w:t>= 8</w:t>
      </w:r>
    </w:p>
    <w:p w:rsidR="0066213D" w:rsidRDefault="0066213D" w:rsidP="00AD21FE">
      <w:pPr>
        <w:pStyle w:val="NoSpacing"/>
      </w:pPr>
    </w:p>
    <w:p w:rsidR="0066213D" w:rsidRPr="00800567" w:rsidRDefault="0066213D" w:rsidP="00AD21FE">
      <w:pPr>
        <w:pStyle w:val="NoSpacing"/>
      </w:pPr>
      <w:r w:rsidRPr="0066213D">
        <w:rPr>
          <w:position w:val="-88"/>
        </w:rPr>
        <w:object w:dxaOrig="2000" w:dyaOrig="1660">
          <v:shape id="_x0000_i1035" type="#_x0000_t75" style="width:100pt;height:83pt" o:ole="">
            <v:imagedata r:id="rId29" o:title=""/>
          </v:shape>
          <o:OLEObject Type="Embed" ProgID="Equation.DSMT4" ShapeID="_x0000_i1035" DrawAspect="Content" ObjectID="_1510240287" r:id="rId30"/>
        </w:object>
      </w:r>
    </w:p>
    <w:p w:rsidR="00AD21FE" w:rsidRDefault="00FC455E" w:rsidP="00FC455E">
      <w:pPr>
        <w:pStyle w:val="Heading1"/>
      </w:pPr>
      <w:bookmarkStart w:id="5" w:name="_Toc436247874"/>
      <w:r>
        <w:t>Task optimization</w:t>
      </w:r>
      <w:bookmarkEnd w:id="5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36" type="#_x0000_t75" style="width:80.25pt;height:19.75pt" o:ole="">
            <v:imagedata r:id="rId31" o:title=""/>
          </v:shape>
          <o:OLEObject Type="Embed" ProgID="Equation.DSMT4" ShapeID="_x0000_i1036" DrawAspect="Content" ObjectID="_1510240288" r:id="rId32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37" type="#_x0000_t75" style="width:52pt;height:35pt" o:ole="">
            <v:imagedata r:id="rId33" o:title=""/>
          </v:shape>
          <o:OLEObject Type="Embed" ProgID="Equation.DSMT4" ShapeID="_x0000_i1037" DrawAspect="Content" ObjectID="_1510240289" r:id="rId34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6" w:name="_Toc436247875"/>
      <w:r>
        <w:t>Types of Scheduling</w:t>
      </w:r>
      <w:bookmarkEnd w:id="6"/>
    </w:p>
    <w:p w:rsidR="001C2A39" w:rsidRDefault="001C2A39" w:rsidP="001C2A39">
      <w:pPr>
        <w:pStyle w:val="Heading2"/>
      </w:pPr>
      <w:bookmarkStart w:id="7" w:name="_Toc436247876"/>
      <w:r>
        <w:t>Static</w:t>
      </w:r>
      <w:bookmarkEnd w:id="7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8" w:name="_Toc436247877"/>
      <w:r w:rsidRPr="00703D70">
        <w:t>FIFO</w:t>
      </w:r>
      <w:bookmarkEnd w:id="8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lastRenderedPageBreak/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8" type="#_x0000_t75" style="width:63.75pt;height:27pt" o:ole="">
            <v:imagedata r:id="rId35" o:title=""/>
          </v:shape>
          <o:OLEObject Type="Embed" ProgID="Equation.DSMT4" ShapeID="_x0000_i1038" DrawAspect="Content" ObjectID="_1510240290" r:id="rId36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9" type="#_x0000_t75" style="width:66.75pt;height:26.25pt" o:ole="">
            <v:imagedata r:id="rId37" o:title=""/>
          </v:shape>
          <o:OLEObject Type="Embed" ProgID="Equation.DSMT4" ShapeID="_x0000_i1039" DrawAspect="Content" ObjectID="_1510240291" r:id="rId38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9" w:name="_Toc436247878"/>
      <w:r>
        <w:t>Dynamic</w:t>
      </w:r>
      <w:bookmarkEnd w:id="9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10" w:name="_Toc436247879"/>
      <w:r>
        <w:lastRenderedPageBreak/>
        <w:t>Multiprocessor</w:t>
      </w:r>
      <w:bookmarkEnd w:id="10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11" w:name="_Toc436247880"/>
      <w:r>
        <w:t>Task Interactions</w:t>
      </w:r>
      <w:bookmarkEnd w:id="11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lastRenderedPageBreak/>
        <w:t>“Deadlock free for an arbitrary number of tasks with an arbitrary number of resources acted upon in an arbitrary way.”</w:t>
      </w:r>
    </w:p>
    <w:p w:rsidR="007E301C" w:rsidRDefault="007E301C" w:rsidP="007E301C">
      <w:pPr>
        <w:pStyle w:val="NoSpacing"/>
        <w:numPr>
          <w:ilvl w:val="2"/>
          <w:numId w:val="12"/>
        </w:num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AD5715" w:rsidRDefault="000E668E" w:rsidP="000E668E">
      <w:pPr>
        <w:pStyle w:val="Heading1"/>
      </w:pPr>
      <w:bookmarkStart w:id="12" w:name="_Toc436247881"/>
      <w:r>
        <w:t>Sporadic Server</w:t>
      </w:r>
      <w:bookmarkEnd w:id="12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  <w:r w:rsidR="00DB164C">
        <w:t xml:space="preserve"> delay before the task is released</w:t>
      </w:r>
      <w:r w:rsidR="00A408E5">
        <w:t xml:space="preserve"> to be executed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  <w:r w:rsidR="00777A79">
        <w:t xml:space="preserve"> (a.k.a. aperiodic)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40" type="#_x0000_t75" style="width:194.25pt;height:38pt" o:ole="">
            <v:imagedata r:id="rId39" o:title=""/>
          </v:shape>
          <o:OLEObject Type="Embed" ProgID="Equation.DSMT4" ShapeID="_x0000_i1040" DrawAspect="Content" ObjectID="_1510240292" r:id="rId40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3" w:name="_Toc436247882"/>
      <w:r>
        <w:t>Clocks</w:t>
      </w:r>
      <w:bookmarkEnd w:id="13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has 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1701D6" w:rsidP="00750D7E">
      <w:pPr>
        <w:pStyle w:val="NoSpacing"/>
      </w:pPr>
      <w:r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 </w:t>
      </w:r>
      <w:r w:rsidR="0049096E">
        <w:t xml:space="preserve">real </w:t>
      </w:r>
      <w:r>
        <w:t xml:space="preserve">time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>: rate of change of the clock value away from a perfect clock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41" type="#_x0000_t75" style="width:1in;height:38pt" o:ole="">
            <v:imagedata r:id="rId41" o:title=""/>
          </v:shape>
          <o:OLEObject Type="Embed" ProgID="Equation.DSMT4" ShapeID="_x0000_i1041" DrawAspect="Content" ObjectID="_1510240293" r:id="rId42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actual time and time clock was set to at reset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will be within this interval –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lastRenderedPageBreak/>
        <w:t xml:space="preserve">second derivative of stuff </w:t>
      </w:r>
      <w:r w:rsidRPr="003135DC">
        <w:rPr>
          <w:position w:val="-32"/>
        </w:rPr>
        <w:object w:dxaOrig="1219" w:dyaOrig="760">
          <v:shape id="_x0000_i1042" type="#_x0000_t75" style="width:61pt;height:38pt" o:ole="">
            <v:imagedata r:id="rId43" o:title=""/>
          </v:shape>
          <o:OLEObject Type="Embed" ProgID="Equation.DSMT4" ShapeID="_x0000_i1042" DrawAspect="Content" ObjectID="_1510240294" r:id="rId44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4" w:name="_Toc436247883"/>
      <w:r>
        <w:t>Cristian’s Algorithm</w:t>
      </w:r>
      <w:bookmarkEnd w:id="14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43" type="#_x0000_t75" style="width:99pt;height:31pt" o:ole="">
            <v:imagedata r:id="rId45" o:title=""/>
          </v:shape>
          <o:OLEObject Type="Embed" ProgID="Equation.DSMT4" ShapeID="_x0000_i1043" DrawAspect="Content" ObjectID="_1510240295" r:id="rId46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44" type="#_x0000_t75" style="width:61pt;height:31pt" o:ole="">
            <v:imagedata r:id="rId47" o:title=""/>
          </v:shape>
          <o:OLEObject Type="Embed" ProgID="Equation.DSMT4" ShapeID="_x0000_i1044" DrawAspect="Content" ObjectID="_1510240296" r:id="rId48"/>
        </w:object>
      </w:r>
    </w:p>
    <w:p w:rsidR="005814B5" w:rsidRDefault="005814B5" w:rsidP="007332B5">
      <w:pPr>
        <w:pStyle w:val="NoSpacing"/>
      </w:pPr>
      <w:r>
        <w:rPr>
          <w:b/>
        </w:rPr>
        <w:t xml:space="preserve">Round Trip Time </w:t>
      </w:r>
      <w:r w:rsidRPr="005814B5">
        <w:rPr>
          <w:b/>
        </w:rPr>
        <w:t>(RTT)</w:t>
      </w:r>
      <w:r>
        <w:t>:</w:t>
      </w:r>
    </w:p>
    <w:p w:rsidR="007332B5" w:rsidRDefault="007332B5" w:rsidP="007332B5">
      <w:pPr>
        <w:pStyle w:val="Heading2"/>
      </w:pPr>
      <w:bookmarkStart w:id="15" w:name="_Toc436247884"/>
      <w:r>
        <w:t>Berkeley</w:t>
      </w:r>
      <w:bookmarkEnd w:id="15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  <w:r w:rsidR="000F2CC1">
        <w:t xml:space="preserve">, i.e. </w:t>
      </w:r>
      <w:r w:rsidR="000F2CC1">
        <w:rPr>
          <w:rFonts w:cs="Times New Roman"/>
        </w:rPr>
        <w:t>√ ½ ×Σ(x</w:t>
      </w:r>
      <w:r w:rsidR="000F2CC1">
        <w:rPr>
          <w:rFonts w:cs="Times New Roman"/>
          <w:vertAlign w:val="subscript"/>
        </w:rPr>
        <w:t>i</w:t>
      </w:r>
      <w:r w:rsidR="000F2CC1">
        <w:rPr>
          <w:rFonts w:cs="Times New Roman"/>
        </w:rPr>
        <w:t xml:space="preserve"> –μ)</w:t>
      </w:r>
      <w:r w:rsidR="000F2CC1">
        <w:rPr>
          <w:rFonts w:cs="Times New Roman"/>
          <w:vertAlign w:val="superscript"/>
        </w:rPr>
        <w:t>2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0F2CC1" w:rsidRPr="007332B5" w:rsidRDefault="000F2CC1" w:rsidP="007332B5">
      <w:pPr>
        <w:pStyle w:val="NoSpacing"/>
        <w:numPr>
          <w:ilvl w:val="1"/>
          <w:numId w:val="28"/>
        </w:numPr>
      </w:pPr>
    </w:p>
    <w:p w:rsidR="00D03C0A" w:rsidRDefault="00D03C0A" w:rsidP="00D03C0A">
      <w:pPr>
        <w:pStyle w:val="Heading1"/>
      </w:pPr>
      <w:bookmarkStart w:id="16" w:name="_Toc436247885"/>
      <w:r>
        <w:t>PID Control</w:t>
      </w:r>
      <w:bookmarkEnd w:id="16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45" type="#_x0000_t75" style="width:64.75pt;height:31pt" o:ole="">
            <v:imagedata r:id="rId50" o:title=""/>
          </v:shape>
          <o:OLEObject Type="Embed" ProgID="Equation.DSMT4" ShapeID="_x0000_i1045" DrawAspect="Content" ObjectID="_1510240297" r:id="rId51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52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46" type="#_x0000_t75" style="width:100pt;height:38.75pt" o:ole="">
            <v:imagedata r:id="rId53" o:title=""/>
          </v:shape>
          <o:OLEObject Type="Embed" ProgID="Equation.DSMT4" ShapeID="_x0000_i1046" DrawAspect="Content" ObjectID="_1510240298" r:id="rId54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lastRenderedPageBreak/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47" type="#_x0000_t75" style="width:132.25pt;height:38.75pt" o:ole="">
            <v:imagedata r:id="rId55" o:title=""/>
          </v:shape>
          <o:OLEObject Type="Embed" ProgID="Equation.DSMT4" ShapeID="_x0000_i1047" DrawAspect="Content" ObjectID="_1510240299" r:id="rId56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48" type="#_x0000_t75" style="width:134.75pt;height:38.75pt" o:ole="">
            <v:imagedata r:id="rId57" o:title=""/>
          </v:shape>
          <o:OLEObject Type="Embed" ProgID="Equation.DSMT4" ShapeID="_x0000_i1048" DrawAspect="Content" ObjectID="_1510240300" r:id="rId58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49" type="#_x0000_t75" style="width:156.75pt;height:40pt" o:ole="">
            <v:imagedata r:id="rId59" o:title=""/>
          </v:shape>
          <o:OLEObject Type="Embed" ProgID="Equation.DSMT4" ShapeID="_x0000_i1049" DrawAspect="Content" ObjectID="_1510240301" r:id="rId60"/>
        </w:object>
      </w:r>
      <w:r w:rsidR="00C6537F" w:rsidRPr="00C6537F">
        <w:rPr>
          <w:position w:val="-36"/>
        </w:rPr>
        <w:object w:dxaOrig="3379" w:dyaOrig="800">
          <v:shape id="_x0000_i1050" type="#_x0000_t75" style="width:169pt;height:40pt" o:ole="">
            <v:imagedata r:id="rId61" o:title=""/>
          </v:shape>
          <o:OLEObject Type="Embed" ProgID="Equation.DSMT4" ShapeID="_x0000_i1050" DrawAspect="Content" ObjectID="_1510240302" r:id="rId62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51" type="#_x0000_t75" style="width:180pt;height:26pt" o:ole="">
            <v:imagedata r:id="rId63" o:title=""/>
          </v:shape>
          <o:OLEObject Type="Embed" ProgID="Equation.DSMT4" ShapeID="_x0000_i1051" DrawAspect="Content" ObjectID="_1510240303" r:id="rId64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01781E" w:rsidRDefault="0001781E" w:rsidP="0001781E">
      <w:pPr>
        <w:pStyle w:val="NoSpacing"/>
      </w:pPr>
      <w:r w:rsidRPr="0001781E">
        <w:rPr>
          <w:b/>
        </w:rPr>
        <w:t>Dominant pole</w:t>
      </w:r>
      <w:r w:rsidRPr="0001781E">
        <w:t xml:space="preserve">: </w:t>
      </w:r>
      <w:r>
        <w:t>largest magnitude</w:t>
      </w:r>
    </w:p>
    <w:p w:rsidR="0001781E" w:rsidRDefault="0001781E" w:rsidP="00AE0C06">
      <w:pPr>
        <w:pStyle w:val="Heading2"/>
      </w:pPr>
      <w:bookmarkStart w:id="17" w:name="_Toc436247886"/>
      <w:r>
        <w:t>Sampling</w:t>
      </w:r>
      <w:bookmarkEnd w:id="17"/>
    </w:p>
    <w:p w:rsidR="00AE0C06" w:rsidRDefault="00AE0C06" w:rsidP="00AE0C06">
      <w:pPr>
        <w:pStyle w:val="NoSpacing"/>
      </w:pPr>
      <w:r>
        <w:t>Good sampling rate is 10-20× the bandwidth</w:t>
      </w:r>
    </w:p>
    <w:p w:rsidR="00AE0C06" w:rsidRDefault="00AE0C06" w:rsidP="0001781E">
      <w:pPr>
        <w:pStyle w:val="NoSpacing"/>
      </w:pPr>
    </w:p>
    <w:p w:rsidR="0001781E" w:rsidRDefault="0001781E" w:rsidP="0001781E">
      <w:pPr>
        <w:pStyle w:val="NoSpacing"/>
      </w:pPr>
      <w:r>
        <w:t>1Hz = 2</w:t>
      </w:r>
      <w:r w:rsidR="00AE0C06">
        <w:t>π rad</w:t>
      </w:r>
    </w:p>
    <w:p w:rsidR="00AE0C06" w:rsidRDefault="00AE0C06" w:rsidP="0001781E">
      <w:pPr>
        <w:pStyle w:val="NoSpacing"/>
      </w:pPr>
    </w:p>
    <w:p w:rsidR="001D6C96" w:rsidRDefault="00AE0C06" w:rsidP="0001781E">
      <w:pPr>
        <w:pStyle w:val="NoSpacing"/>
      </w:pPr>
      <w:r>
        <w:t>T</w:t>
      </w:r>
      <w:r>
        <w:rPr>
          <w:vertAlign w:val="subscript"/>
        </w:rPr>
        <w:t>s</w:t>
      </w:r>
      <w:r>
        <w:t xml:space="preserve"> ≈ </w:t>
      </w:r>
      <w:r w:rsidRPr="00AE0C06">
        <w:rPr>
          <w:position w:val="-24"/>
        </w:rPr>
        <w:object w:dxaOrig="1760" w:dyaOrig="620">
          <v:shape id="_x0000_i1052" type="#_x0000_t75" style="width:88pt;height:31pt" o:ole="">
            <v:imagedata r:id="rId65" o:title=""/>
          </v:shape>
          <o:OLEObject Type="Embed" ProgID="Equation.DSMT4" ShapeID="_x0000_i1052" DrawAspect="Content" ObjectID="_1510240304" r:id="rId66"/>
        </w:object>
      </w:r>
    </w:p>
    <w:p w:rsidR="001D6C96" w:rsidRPr="0001781E" w:rsidRDefault="001D6C96" w:rsidP="0001781E">
      <w:pPr>
        <w:pStyle w:val="NoSpacing"/>
        <w:rPr>
          <w:b/>
        </w:rPr>
      </w:pPr>
    </w:p>
    <w:p w:rsidR="00960707" w:rsidRDefault="00960707" w:rsidP="00960707">
      <w:pPr>
        <w:pStyle w:val="Heading2"/>
      </w:pPr>
      <w:bookmarkStart w:id="18" w:name="_Toc436247887"/>
      <w:r>
        <w:t>Designing a PID Controller</w:t>
      </w:r>
      <w:bookmarkEnd w:id="18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F87626" w:rsidRPr="00F87626" w:rsidRDefault="00F87626" w:rsidP="009C4BED">
      <w:pPr>
        <w:pStyle w:val="NoSpacing"/>
      </w:pPr>
      <w:r>
        <w:rPr>
          <w:b/>
        </w:rPr>
        <w:lastRenderedPageBreak/>
        <w:t>Open loop</w:t>
      </w:r>
      <w:r>
        <w:t xml:space="preserve">: </w:t>
      </w:r>
      <w:r w:rsidRPr="00F87626">
        <w:t>plant with no control</w:t>
      </w:r>
    </w:p>
    <w:p w:rsidR="00C13C8F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="00850530" w:rsidRPr="00B802BD">
        <w:rPr>
          <w:position w:val="-32"/>
        </w:rPr>
        <w:object w:dxaOrig="2180" w:dyaOrig="740">
          <v:shape id="_x0000_i1053" type="#_x0000_t75" style="width:109.25pt;height:37pt" o:ole="">
            <v:imagedata r:id="rId67" o:title=""/>
          </v:shape>
          <o:OLEObject Type="Embed" ProgID="Equation.DSMT4" ShapeID="_x0000_i1053" DrawAspect="Content" ObjectID="_1510240305" r:id="rId68"/>
        </w:object>
      </w:r>
    </w:p>
    <w:p w:rsidR="008825C3" w:rsidRDefault="00850530" w:rsidP="009C4BED">
      <w:pPr>
        <w:pStyle w:val="NoSpacing"/>
      </w:pPr>
      <w:r w:rsidRPr="008825C3">
        <w:rPr>
          <w:position w:val="-62"/>
        </w:rPr>
        <w:object w:dxaOrig="2260" w:dyaOrig="1340">
          <v:shape id="_x0000_i1054" type="#_x0000_t75" style="width:113pt;height:67pt" o:ole="">
            <v:imagedata r:id="rId69" o:title=""/>
          </v:shape>
          <o:OLEObject Type="Embed" ProgID="Equation.DSMT4" ShapeID="_x0000_i1054" DrawAspect="Content" ObjectID="_1510240306" r:id="rId70"/>
        </w:object>
      </w:r>
    </w:p>
    <w:p w:rsidR="008825C3" w:rsidRDefault="008825C3" w:rsidP="009C4BED">
      <w:pPr>
        <w:pStyle w:val="NoSpacing"/>
      </w:pPr>
      <w:r w:rsidRPr="008825C3">
        <w:rPr>
          <w:position w:val="-24"/>
        </w:rPr>
        <w:object w:dxaOrig="2240" w:dyaOrig="620">
          <v:shape id="_x0000_i1055" type="#_x0000_t75" style="width:112pt;height:31pt" o:ole="">
            <v:imagedata r:id="rId71" o:title=""/>
          </v:shape>
          <o:OLEObject Type="Embed" ProgID="Equation.DSMT4" ShapeID="_x0000_i1055" DrawAspect="Content" ObjectID="_1510240307" r:id="rId72"/>
        </w:object>
      </w:r>
    </w:p>
    <w:p w:rsidR="00850530" w:rsidRPr="00914A4C" w:rsidRDefault="00850530" w:rsidP="009C4BED">
      <w:pPr>
        <w:pStyle w:val="NoSpacing"/>
      </w:pPr>
      <w:r>
        <w:t>So, you need to rearrange your H(s) that is in the first formula to look more like the second formula</w:t>
      </w:r>
    </w:p>
    <w:p w:rsidR="00610AF3" w:rsidRPr="00D03C0A" w:rsidRDefault="00610AF3" w:rsidP="00610AF3">
      <w:pPr>
        <w:pStyle w:val="Heading1"/>
      </w:pPr>
      <w:bookmarkStart w:id="19" w:name="_Toc436247888"/>
      <w:r>
        <w:t>Jitter</w:t>
      </w:r>
      <w:bookmarkEnd w:id="19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Default="00990AE3" w:rsidP="004E410F">
      <w:pPr>
        <w:pStyle w:val="NoSpacing"/>
      </w:pPr>
      <w:r>
        <w:t xml:space="preserve">Absolute jitter </w:t>
      </w:r>
      <w:r>
        <w:rPr>
          <w:rFonts w:ascii="Calibri" w:hAnsi="Calibri"/>
        </w:rPr>
        <w:t>≥</w:t>
      </w:r>
      <w:r>
        <w:t xml:space="preserve"> relative jitter</w:t>
      </w:r>
    </w:p>
    <w:p w:rsidR="009E6DD0" w:rsidRDefault="009E6DD0" w:rsidP="009E6DD0">
      <w:pPr>
        <w:pStyle w:val="Heading1"/>
      </w:pPr>
      <w:bookmarkStart w:id="20" w:name="_Toc436247889"/>
      <w:r>
        <w:t>Fail</w:t>
      </w:r>
      <w:bookmarkEnd w:id="20"/>
    </w:p>
    <w:p w:rsidR="009E6DD0" w:rsidRDefault="009E6DD0" w:rsidP="009E6DD0">
      <w:pPr>
        <w:pStyle w:val="NoSpacing"/>
        <w:numPr>
          <w:ilvl w:val="0"/>
          <w:numId w:val="29"/>
        </w:numPr>
      </w:pPr>
      <w:r w:rsidRPr="009E6DD0">
        <w:rPr>
          <w:b/>
        </w:rPr>
        <w:t>Fail-safe</w:t>
      </w:r>
      <w:r>
        <w:t xml:space="preserve">: </w:t>
      </w:r>
      <w:r w:rsidRPr="009E6DD0">
        <w:t>in the event of a specific type of failure, responds in a way that will cause no harm, or at least a minimum of harm, to other devices or to personnel</w:t>
      </w:r>
    </w:p>
    <w:p w:rsidR="009E6DD0" w:rsidRDefault="009E6DD0" w:rsidP="00DC0D38">
      <w:pPr>
        <w:pStyle w:val="NoSpacing"/>
        <w:numPr>
          <w:ilvl w:val="0"/>
          <w:numId w:val="29"/>
        </w:numPr>
      </w:pPr>
      <w:r w:rsidRPr="009E6DD0">
        <w:rPr>
          <w:b/>
        </w:rPr>
        <w:t>Fail-stop</w:t>
      </w:r>
      <w:r>
        <w:t>:</w:t>
      </w:r>
      <w:r w:rsidR="004A25A2">
        <w:t xml:space="preserve"> detects exceptions, but doesn’t worry about handling them</w:t>
      </w:r>
      <w:r w:rsidR="00836361">
        <w:t xml:space="preserve"> or raising them</w:t>
      </w:r>
    </w:p>
    <w:p w:rsidR="007C4DA2" w:rsidRDefault="007C4DA2" w:rsidP="007C4DA2">
      <w:pPr>
        <w:pStyle w:val="NoSpacing"/>
        <w:numPr>
          <w:ilvl w:val="1"/>
          <w:numId w:val="29"/>
        </w:numPr>
      </w:pPr>
      <w:r w:rsidRPr="00894F76">
        <w:t>failure in one component might not be visible until it leads to failure in another component</w:t>
      </w:r>
    </w:p>
    <w:p w:rsidR="009E6DD0" w:rsidRDefault="009E6DD0" w:rsidP="007C4DA2">
      <w:pPr>
        <w:pStyle w:val="NoSpacing"/>
        <w:numPr>
          <w:ilvl w:val="0"/>
          <w:numId w:val="29"/>
        </w:numPr>
      </w:pPr>
      <w:r w:rsidRPr="009E6DD0">
        <w:rPr>
          <w:b/>
        </w:rPr>
        <w:t>Fail-fast</w:t>
      </w:r>
      <w:r>
        <w:t xml:space="preserve">: </w:t>
      </w:r>
      <w:r w:rsidR="007C4DA2">
        <w:t>w</w:t>
      </w:r>
      <w:r w:rsidR="007C4DA2" w:rsidRPr="007C4DA2">
        <w:t>hen a problem occurs, a fai</w:t>
      </w:r>
      <w:r w:rsidR="007C4DA2">
        <w:t>l-fast system fails immediately</w:t>
      </w:r>
    </w:p>
    <w:p w:rsidR="000D6B9E" w:rsidRDefault="000D6B9E" w:rsidP="000D6B9E">
      <w:pPr>
        <w:pStyle w:val="Heading1"/>
      </w:pPr>
      <w:bookmarkStart w:id="21" w:name="_Toc434489845"/>
      <w:bookmarkStart w:id="22" w:name="_Toc436247890"/>
      <w:r>
        <w:t>Voting Schemes</w:t>
      </w:r>
      <w:bookmarkEnd w:id="21"/>
      <w:bookmarkEnd w:id="22"/>
    </w:p>
    <w:p w:rsidR="008425FF" w:rsidRDefault="008425FF" w:rsidP="008425FF">
      <w:pPr>
        <w:pStyle w:val="NoSpacing"/>
      </w:pPr>
      <w:r>
        <w:rPr>
          <w:b/>
        </w:rPr>
        <w:t xml:space="preserve">Plurality </w:t>
      </w:r>
      <w:r>
        <w:t xml:space="preserve">[k]: </w:t>
      </w:r>
      <w:r w:rsidR="00A02183" w:rsidRPr="00A02183">
        <w:t xml:space="preserve">number </w:t>
      </w:r>
      <w:r w:rsidR="00A02183">
        <w:t>of votes needed for a majority</w:t>
      </w:r>
    </w:p>
    <w:p w:rsidR="008425FF" w:rsidRPr="008425FF" w:rsidRDefault="008425FF" w:rsidP="008425FF">
      <w:pPr>
        <w:pStyle w:val="NoSpacing"/>
      </w:pP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edian voter</w:t>
      </w:r>
      <w:r>
        <w:t xml:space="preserve">: chooses median value as </w:t>
      </w:r>
      <w:r>
        <w:rPr>
          <w:i/>
        </w:rPr>
        <w:t>correct</w:t>
      </w:r>
      <w:r>
        <w:t xml:space="preserve"> output (for this example, 2.00)</w:t>
      </w: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ajority voter</w:t>
      </w:r>
      <w:r>
        <w:t>: given observations, d</w:t>
      </w:r>
      <w:r>
        <w:rPr>
          <w:vertAlign w:val="subscript"/>
        </w:rPr>
        <w:t>i</w:t>
      </w:r>
      <w:r>
        <w:t xml:space="preserve">, and tolerance ε, i.e. willingness for error in </w:t>
      </w:r>
      <w:r>
        <w:rPr>
          <w:i/>
        </w:rPr>
        <w:t>correct</w:t>
      </w:r>
      <w:r>
        <w:t xml:space="preserve"> value: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onstruct sets, P</w:t>
      </w:r>
      <w:r>
        <w:rPr>
          <w:vertAlign w:val="subscript"/>
        </w:rPr>
        <w:t>k</w:t>
      </w:r>
      <w:r>
        <w:t xml:space="preserve">: x </w:t>
      </w:r>
      <w:r>
        <w:rPr>
          <w:rFonts w:ascii="Cambria Math" w:hAnsi="Cambria Math" w:hint="eastAsia"/>
          <w:lang w:eastAsia="ja-JP"/>
        </w:rPr>
        <w:t>∈</w:t>
      </w:r>
      <w:r>
        <w:rPr>
          <w:rFonts w:ascii="Cambria Math" w:hAnsi="Cambria Math" w:hint="eastAsia"/>
          <w:lang w:eastAsia="ja-JP"/>
        </w:rPr>
        <w:t xml:space="preserve"> P</w:t>
      </w:r>
      <w:r>
        <w:rPr>
          <w:rFonts w:ascii="Cambria Math" w:hAnsi="Cambria Math"/>
          <w:vertAlign w:val="subscript"/>
          <w:lang w:eastAsia="ja-JP"/>
        </w:rPr>
        <w:t>k</w:t>
      </w:r>
      <w:r>
        <w:rPr>
          <w:rFonts w:ascii="Cambria Math" w:hAnsi="Cambria Math"/>
          <w:lang w:eastAsia="ja-JP"/>
        </w:rPr>
        <w:t xml:space="preserve"> ↔ |x – y| </w:t>
      </w:r>
      <w:r>
        <w:rPr>
          <w:rFonts w:ascii="Calibri" w:hAnsi="Calibri"/>
          <w:lang w:eastAsia="ja-JP"/>
        </w:rPr>
        <w:t>≤</w:t>
      </w:r>
      <w:r>
        <w:rPr>
          <w:rFonts w:ascii="Cambria Math" w:hAnsi="Cambria Math"/>
          <w:lang w:eastAsia="ja-JP"/>
        </w:rPr>
        <w:t xml:space="preserve"> ε for all y ∈ P</w:t>
      </w:r>
      <w:r>
        <w:rPr>
          <w:rFonts w:ascii="Cambria Math" w:hAnsi="Cambria Math"/>
          <w:vertAlign w:val="subscript"/>
          <w:lang w:eastAsia="ja-JP"/>
        </w:rPr>
        <w:t>k</w:t>
      </w:r>
      <w:r>
        <w:t>, where P</w:t>
      </w:r>
      <w:r>
        <w:rPr>
          <w:vertAlign w:val="subscript"/>
        </w:rPr>
        <w:t>k</w:t>
      </w:r>
      <w:r>
        <w:t xml:space="preserve"> has all elements within ε of each other, P</w:t>
      </w:r>
      <w:r>
        <w:rPr>
          <w:vertAlign w:val="subscript"/>
        </w:rPr>
        <w:t>k</w:t>
      </w:r>
      <w:r>
        <w:t xml:space="preserve"> is maximal, i.e. cannot add any points to it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hoose P</w:t>
      </w:r>
      <w:r>
        <w:rPr>
          <w:vertAlign w:val="subscript"/>
        </w:rPr>
        <w:t>k</w:t>
      </w:r>
      <w:r>
        <w:t xml:space="preserve"> with largest |P</w:t>
      </w:r>
      <w:r>
        <w:rPr>
          <w:vertAlign w:val="subscript"/>
        </w:rPr>
        <w:t>k</w:t>
      </w:r>
      <w:r>
        <w:t>|, where |P</w:t>
      </w:r>
      <w:r>
        <w:rPr>
          <w:vertAlign w:val="subscript"/>
        </w:rPr>
        <w:t>k</w:t>
      </w:r>
      <w:r>
        <w:t xml:space="preserve">| </w:t>
      </w:r>
      <w:r w:rsidR="00487618">
        <w:t>= len(P</w:t>
      </w:r>
      <w:r w:rsidR="00487618">
        <w:rPr>
          <w:vertAlign w:val="subscript"/>
        </w:rPr>
        <w:t>k</w:t>
      </w:r>
      <w:r w:rsidR="00487618">
        <w:t>)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If |P</w:t>
      </w:r>
      <w:r>
        <w:rPr>
          <w:vertAlign w:val="subscript"/>
        </w:rPr>
        <w:t>k</w:t>
      </w:r>
      <w:r>
        <w:t>| &gt; floor(N/2): choose any one of P</w:t>
      </w:r>
      <w:r>
        <w:rPr>
          <w:vertAlign w:val="subscript"/>
        </w:rPr>
        <w:t>k</w:t>
      </w:r>
      <w:r>
        <w:t xml:space="preserve"> as </w:t>
      </w:r>
      <w:r w:rsidRPr="00A84DC5">
        <w:rPr>
          <w:i/>
        </w:rPr>
        <w:t>correct</w:t>
      </w:r>
      <w:r>
        <w:t xml:space="preserve"> value or a combination of many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lse, no result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.g. Choose: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ε = 0.1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 = {2.00, 2.01, 1.98, 2.05} </w:t>
      </w:r>
      <w:r>
        <w:rPr>
          <w:rFonts w:ascii="Cambria Math" w:hAnsi="Cambria Math" w:hint="eastAsia"/>
          <w:lang w:val="en-US" w:eastAsia="ja-JP"/>
        </w:rPr>
        <w:t>=&gt; |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| = 4 &gt; floor(5/2) </w:t>
      </w:r>
      <w:r>
        <w:rPr>
          <w:rFonts w:ascii="Cambria Math" w:hAnsi="Cambria Math" w:hint="eastAsia"/>
          <w:lang w:val="en-US" w:eastAsia="ja-JP"/>
        </w:rPr>
        <w:t>←</w:t>
      </w:r>
      <w:r>
        <w:rPr>
          <w:rFonts w:ascii="Cambria Math" w:hAnsi="Cambria Math" w:hint="eastAsia"/>
          <w:lang w:val="en-US" w:eastAsia="ja-JP"/>
        </w:rPr>
        <w:t xml:space="preserve"> majority chooses value in P</w:t>
      </w:r>
      <w:r>
        <w:rPr>
          <w:rFonts w:ascii="Cambria Math" w:hAnsi="Cambria Math"/>
          <w:vertAlign w:val="subscript"/>
          <w:lang w:val="en-US" w:eastAsia="ja-JP"/>
        </w:rPr>
        <w:t>k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 xml:space="preserve"> = {1.80}</w:t>
      </w:r>
    </w:p>
    <w:p w:rsidR="000D6B9E" w:rsidRPr="001221A5" w:rsidRDefault="000D6B9E" w:rsidP="000D6B9E">
      <w:pPr>
        <w:pStyle w:val="NoSpacing"/>
        <w:numPr>
          <w:ilvl w:val="2"/>
          <w:numId w:val="30"/>
        </w:numPr>
      </w:pPr>
      <w:r>
        <w:rPr>
          <w:rFonts w:ascii="Cambria Math" w:hAnsi="Cambria Math"/>
          <w:lang w:val="en-US" w:eastAsia="ja-JP"/>
        </w:rPr>
        <w:lastRenderedPageBreak/>
        <w:t>What is the minimum value of ε that leads to the majority voter outputting a value?</w:t>
      </w:r>
    </w:p>
    <w:p w:rsidR="000D6B9E" w:rsidRDefault="000D6B9E" w:rsidP="000D6B9E">
      <w:pPr>
        <w:pStyle w:val="NoSpacing"/>
        <w:rPr>
          <w:rFonts w:ascii="Cambria Math" w:hAnsi="Cambria Math"/>
          <w:lang w:val="en-US" w:eastAsia="ja-JP"/>
        </w:rPr>
      </w:pPr>
      <w:r>
        <w:rPr>
          <w:rFonts w:ascii="Cambria Math" w:hAnsi="Cambria Math"/>
          <w:lang w:val="en-US" w:eastAsia="ja-JP"/>
        </w:rPr>
        <w:t>ε = 0.03 (i.e. range of 2.00, 2.01, 1.98); d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3</w:t>
      </w:r>
      <w:r>
        <w:rPr>
          <w:rFonts w:ascii="Cambria Math" w:hAnsi="Cambria Math"/>
          <w:lang w:val="en-US" w:eastAsia="ja-JP"/>
        </w:rPr>
        <w:t xml:space="preserve"> all satisfy |d</w:t>
      </w:r>
      <w:r>
        <w:rPr>
          <w:rFonts w:ascii="Cambria Math" w:hAnsi="Cambria Math"/>
          <w:vertAlign w:val="subscript"/>
          <w:lang w:val="en-US" w:eastAsia="ja-JP"/>
        </w:rPr>
        <w:t>i</w:t>
      </w:r>
      <w:r>
        <w:rPr>
          <w:rFonts w:ascii="Cambria Math" w:hAnsi="Cambria Math"/>
          <w:lang w:val="en-US" w:eastAsia="ja-JP"/>
        </w:rPr>
        <w:t xml:space="preserve"> – d</w:t>
      </w:r>
      <w:r>
        <w:rPr>
          <w:rFonts w:ascii="Cambria Math" w:hAnsi="Cambria Math"/>
          <w:vertAlign w:val="subscript"/>
          <w:lang w:val="en-US" w:eastAsia="ja-JP"/>
        </w:rPr>
        <w:t>j</w:t>
      </w:r>
      <w:r>
        <w:rPr>
          <w:rFonts w:ascii="Cambria Math" w:hAnsi="Cambria Math"/>
          <w:lang w:val="en-US" w:eastAsia="ja-JP"/>
        </w:rPr>
        <w:t xml:space="preserve">| </w:t>
      </w:r>
      <w:r>
        <w:rPr>
          <w:rFonts w:ascii="Calibri" w:hAnsi="Calibri"/>
          <w:lang w:val="en-US" w:eastAsia="ja-JP"/>
        </w:rPr>
        <w:t>≤</w:t>
      </w:r>
      <w:r>
        <w:rPr>
          <w:rFonts w:ascii="Cambria Math" w:hAnsi="Cambria Math"/>
          <w:lang w:val="en-US" w:eastAsia="ja-JP"/>
        </w:rPr>
        <w:t xml:space="preserve"> 0.03</w:t>
      </w:r>
    </w:p>
    <w:p w:rsidR="007A6EAE" w:rsidRDefault="007A6EAE" w:rsidP="007A6EAE">
      <w:pPr>
        <w:pStyle w:val="NoSpacing"/>
        <w:numPr>
          <w:ilvl w:val="0"/>
          <w:numId w:val="31"/>
        </w:numPr>
      </w:pPr>
      <w:r>
        <w:rPr>
          <w:b/>
        </w:rPr>
        <w:t>K-plurality</w:t>
      </w:r>
      <w:r>
        <w:t>: make a section of size k</w:t>
      </w:r>
    </w:p>
    <w:p w:rsidR="0013503A" w:rsidRDefault="0013503A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Modular Redundancy (MR)</w:t>
      </w:r>
      <w:r>
        <w:t>: when you have multiple separate redundant systems</w:t>
      </w:r>
    </w:p>
    <w:p w:rsidR="000A32F9" w:rsidRDefault="000A32F9" w:rsidP="0013503A">
      <w:pPr>
        <w:pStyle w:val="NoSpacing"/>
      </w:pPr>
      <w:r>
        <w:rPr>
          <w:b/>
        </w:rPr>
        <w:t>Triple Modular Redundancy (TMR)</w:t>
      </w:r>
      <w:r>
        <w:t>: having 3 systems with the same purpose runn</w:t>
      </w:r>
      <w:r w:rsidR="00F428D4">
        <w:t>ing together. This ensures that if a system is not working properly, the things it outputs is compared against the other 2 systems and can be verified as wrong</w:t>
      </w:r>
    </w:p>
    <w:p w:rsidR="00F428D4" w:rsidRDefault="00F428D4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Cold spare</w:t>
      </w:r>
      <w:r>
        <w:t>: a redundant system that is off until needed</w:t>
      </w:r>
    </w:p>
    <w:p w:rsidR="000A32F9" w:rsidRDefault="000A32F9" w:rsidP="0013503A">
      <w:pPr>
        <w:pStyle w:val="NoSpacing"/>
      </w:pPr>
      <w:r>
        <w:rPr>
          <w:b/>
        </w:rPr>
        <w:t>Warm spare</w:t>
      </w:r>
      <w:r>
        <w:t>: a redundant system that is in a standby state until needed</w:t>
      </w:r>
    </w:p>
    <w:p w:rsidR="000A32F9" w:rsidRPr="000A32F9" w:rsidRDefault="000A32F9" w:rsidP="0013503A">
      <w:pPr>
        <w:pStyle w:val="NoSpacing"/>
      </w:pPr>
      <w:r>
        <w:rPr>
          <w:b/>
        </w:rPr>
        <w:t>Hot spare</w:t>
      </w:r>
      <w:r>
        <w:t>: a redundant system that is functional, on, and actively collaborating with the primary system</w:t>
      </w:r>
    </w:p>
    <w:p w:rsidR="000A32F9" w:rsidRDefault="000A32F9" w:rsidP="0013503A">
      <w:pPr>
        <w:pStyle w:val="NoSpacing"/>
      </w:pPr>
    </w:p>
    <w:p w:rsidR="0013503A" w:rsidRDefault="0013503A" w:rsidP="0013503A">
      <w:pPr>
        <w:pStyle w:val="NoSpacing"/>
      </w:pPr>
      <w:r>
        <w:rPr>
          <w:b/>
        </w:rPr>
        <w:t>Byzantine General’s Problem</w:t>
      </w:r>
      <w:r>
        <w:t xml:space="preserve">: </w:t>
      </w:r>
      <w:r w:rsidR="008355C9">
        <w:t>useful for sensors with noisy values</w:t>
      </w:r>
    </w:p>
    <w:p w:rsidR="0013503A" w:rsidRDefault="0013503A" w:rsidP="0013503A">
      <w:pPr>
        <w:pStyle w:val="NoSpacing"/>
      </w:pPr>
    </w:p>
    <w:p w:rsidR="0013503A" w:rsidRDefault="0013503A" w:rsidP="0013503A">
      <w:pPr>
        <w:pStyle w:val="NoSpacing"/>
      </w:pPr>
      <w:r>
        <w:t xml:space="preserve">n </w:t>
      </w:r>
      <w:r>
        <w:rPr>
          <w:rFonts w:ascii="Calibri" w:hAnsi="Calibri"/>
        </w:rPr>
        <w:t>≥</w:t>
      </w:r>
      <w:r>
        <w:t xml:space="preserve"> 3t + 1</w:t>
      </w:r>
    </w:p>
    <w:p w:rsidR="0013503A" w:rsidRDefault="0013503A" w:rsidP="0013503A">
      <w:pPr>
        <w:pStyle w:val="NoSpacing"/>
      </w:pPr>
      <w:r>
        <w:t>[n]: number of generals</w:t>
      </w:r>
    </w:p>
    <w:p w:rsidR="0013503A" w:rsidRDefault="0013503A" w:rsidP="0013503A">
      <w:pPr>
        <w:pStyle w:val="NoSpacing"/>
      </w:pPr>
      <w:r>
        <w:t>[t]: number of traitorous generals</w:t>
      </w:r>
    </w:p>
    <w:p w:rsidR="008355C9" w:rsidRDefault="008355C9" w:rsidP="0013503A">
      <w:pPr>
        <w:pStyle w:val="NoSpacing"/>
      </w:pPr>
    </w:p>
    <w:p w:rsidR="000A32F9" w:rsidRDefault="000A32F9" w:rsidP="0013503A">
      <w:pPr>
        <w:pStyle w:val="NoSpacing"/>
      </w:pPr>
      <w:r>
        <w:t>A lot of these problems are based on binomial</w:t>
      </w:r>
    </w:p>
    <w:p w:rsidR="00AF6AF5" w:rsidRDefault="00AF6AF5" w:rsidP="00AF6AF5">
      <w:pPr>
        <w:pStyle w:val="Heading2"/>
      </w:pPr>
      <w:bookmarkStart w:id="23" w:name="_Toc436247891"/>
      <w:r>
        <w:t>Information Redundancy</w:t>
      </w:r>
      <w:bookmarkEnd w:id="23"/>
    </w:p>
    <w:p w:rsidR="00AF6AF5" w:rsidRDefault="00AF6AF5" w:rsidP="00AF6AF5">
      <w:pPr>
        <w:pStyle w:val="NoSpacing"/>
      </w:pPr>
      <w:r>
        <w:t xml:space="preserve">e.g. 1101100_, ‘_’ is a </w:t>
      </w:r>
      <w:r>
        <w:rPr>
          <w:b/>
        </w:rPr>
        <w:t>parity</w:t>
      </w:r>
      <w:r>
        <w:t xml:space="preserve"> or </w:t>
      </w:r>
      <w:r>
        <w:rPr>
          <w:b/>
        </w:rPr>
        <w:t>checksum</w:t>
      </w:r>
      <w:r>
        <w:t xml:space="preserve">, where </w:t>
      </w:r>
      <w:r w:rsidR="00BC0833">
        <w:t xml:space="preserve">the number of </w:t>
      </w:r>
      <w:r>
        <w:t xml:space="preserve">1’s are </w:t>
      </w:r>
      <w:r w:rsidR="00BC0833">
        <w:t xml:space="preserve">identified as </w:t>
      </w:r>
      <w:r>
        <w:t xml:space="preserve">even </w:t>
      </w:r>
      <w:r w:rsidR="00BC0833">
        <w:t xml:space="preserve">(1) </w:t>
      </w:r>
      <w:r>
        <w:t xml:space="preserve">for </w:t>
      </w:r>
      <w:r>
        <w:rPr>
          <w:b/>
        </w:rPr>
        <w:t>even parity</w:t>
      </w:r>
      <w:r>
        <w:t xml:space="preserve"> and odd </w:t>
      </w:r>
      <w:r w:rsidR="00BC0833">
        <w:t xml:space="preserve">(0) </w:t>
      </w:r>
      <w:r>
        <w:t xml:space="preserve">for </w:t>
      </w:r>
      <w:r>
        <w:rPr>
          <w:b/>
        </w:rPr>
        <w:t>odd parity</w:t>
      </w:r>
      <w:r>
        <w:t>.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 detect single bi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not correc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Adding more bits can also allow for correction</w:t>
      </w:r>
    </w:p>
    <w:p w:rsidR="00F234FB" w:rsidRDefault="00AF6AF5" w:rsidP="00F234FB">
      <w:pPr>
        <w:pStyle w:val="NoSpacing"/>
        <w:numPr>
          <w:ilvl w:val="0"/>
          <w:numId w:val="32"/>
        </w:numPr>
      </w:pPr>
      <w:r>
        <w:t xml:space="preserve">Used in </w:t>
      </w:r>
      <w:r>
        <w:rPr>
          <w:u w:val="single"/>
        </w:rPr>
        <w:t>all</w:t>
      </w:r>
      <w:r>
        <w:t xml:space="preserve"> </w:t>
      </w:r>
      <w:r w:rsidRPr="0010500E">
        <w:rPr>
          <w:b/>
        </w:rPr>
        <w:t>C</w:t>
      </w:r>
      <w:r w:rsidRPr="0010500E">
        <w:t>ommunication</w:t>
      </w:r>
      <w:r w:rsidRPr="0010500E">
        <w:rPr>
          <w:b/>
        </w:rPr>
        <w:t xml:space="preserve"> </w:t>
      </w:r>
      <w:r w:rsidRPr="0010500E">
        <w:t>p</w:t>
      </w:r>
      <w:r w:rsidRPr="0010500E">
        <w:rPr>
          <w:b/>
        </w:rPr>
        <w:t>R</w:t>
      </w:r>
      <w:r w:rsidRPr="0010500E">
        <w:t>oto</w:t>
      </w:r>
      <w:r w:rsidRPr="0010500E">
        <w:rPr>
          <w:b/>
        </w:rPr>
        <w:t>C</w:t>
      </w:r>
      <w:r w:rsidRPr="0010500E">
        <w:t>ols</w:t>
      </w:r>
      <w:r w:rsidRPr="0010500E">
        <w:rPr>
          <w:b/>
        </w:rPr>
        <w:t xml:space="preserve"> (CRC)</w:t>
      </w:r>
    </w:p>
    <w:p w:rsidR="00AF6AF5" w:rsidRDefault="00AF6AF5" w:rsidP="0013503A">
      <w:pPr>
        <w:pStyle w:val="NoSpacing"/>
      </w:pPr>
    </w:p>
    <w:p w:rsidR="00B4731A" w:rsidRDefault="00B4731A" w:rsidP="00B4731A">
      <w:pPr>
        <w:pStyle w:val="Heading1"/>
      </w:pPr>
      <w:r>
        <w:t>Execution Time</w:t>
      </w:r>
    </w:p>
    <w:p w:rsidR="00B4731A" w:rsidRPr="00DB164C" w:rsidRDefault="00B4731A" w:rsidP="00B4731A">
      <w:pPr>
        <w:pStyle w:val="NoSpacing"/>
      </w:pPr>
      <w:r>
        <w:t>Underestimate the time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 w:rsidRPr="008355C9">
        <w:rPr>
          <w:b/>
        </w:rPr>
        <w:t>Best Case Execution Time (BCET)</w:t>
      </w:r>
      <w:r>
        <w:t xml:space="preserve">: </w:t>
      </w:r>
    </w:p>
    <w:p w:rsidR="00B4731A" w:rsidRDefault="00B4731A" w:rsidP="00B4731A">
      <w:pPr>
        <w:pStyle w:val="NoSpacing"/>
      </w:pPr>
      <w:r w:rsidRPr="008355C9">
        <w:rPr>
          <w:b/>
        </w:rPr>
        <w:t>Worst Case Execution Time (WCET)</w:t>
      </w:r>
      <w:r>
        <w:t xml:space="preserve">: 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>
        <w:t xml:space="preserve">(BCET^): estimation of BCET </w:t>
      </w:r>
    </w:p>
    <w:p w:rsidR="00B4731A" w:rsidRDefault="00B4731A" w:rsidP="00B4731A">
      <w:pPr>
        <w:pStyle w:val="NoSpacing"/>
      </w:pPr>
      <w:r>
        <w:t xml:space="preserve">(WCET^): estimation of WCET </w:t>
      </w:r>
    </w:p>
    <w:p w:rsidR="00B4731A" w:rsidRDefault="00B4731A" w:rsidP="00B4731A">
      <w:pPr>
        <w:pStyle w:val="NoSpacing"/>
      </w:pPr>
      <w:r>
        <w:t>BCET^ &lt; BCET &lt; WCET, WCET^</w:t>
      </w:r>
    </w:p>
    <w:p w:rsidR="00677792" w:rsidRDefault="00677792" w:rsidP="00677792">
      <w:pPr>
        <w:pStyle w:val="Heading1"/>
      </w:pPr>
      <w:r>
        <w:t>Natural Language Standards</w:t>
      </w:r>
    </w:p>
    <w:p w:rsidR="00677792" w:rsidRDefault="00677792" w:rsidP="00677792">
      <w:pPr>
        <w:pStyle w:val="NoSpacing"/>
      </w:pPr>
      <w:r>
        <w:t>Should: soft requirement</w:t>
      </w:r>
    </w:p>
    <w:p w:rsidR="00B4731A" w:rsidRPr="00B4731A" w:rsidRDefault="00677792" w:rsidP="00B4731A">
      <w:pPr>
        <w:pStyle w:val="NoSpacing"/>
      </w:pPr>
      <w:r>
        <w:t>Shall: hard requirement</w:t>
      </w:r>
    </w:p>
    <w:sectPr w:rsidR="00B4731A" w:rsidRPr="00B4731A" w:rsidSect="00A00DB0">
      <w:headerReference w:type="default" r:id="rId73"/>
      <w:footerReference w:type="default" r:id="rId74"/>
      <w:footerReference w:type="first" r:id="rId75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4799" w:rsidRDefault="00164799" w:rsidP="00A00DB0">
      <w:pPr>
        <w:spacing w:after="0" w:line="240" w:lineRule="auto"/>
      </w:pPr>
      <w:r>
        <w:separator/>
      </w:r>
    </w:p>
  </w:endnote>
  <w:endnote w:type="continuationSeparator" w:id="0">
    <w:p w:rsidR="00164799" w:rsidRDefault="00164799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77A79" w:rsidRDefault="00777A79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34101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777A79" w:rsidRDefault="00777A7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777A79" w:rsidRDefault="00777A7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34101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34101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A79" w:rsidRDefault="00777A7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4799" w:rsidRDefault="00164799" w:rsidP="00A00DB0">
      <w:pPr>
        <w:spacing w:after="0" w:line="240" w:lineRule="auto"/>
      </w:pPr>
      <w:r>
        <w:separator/>
      </w:r>
    </w:p>
  </w:footnote>
  <w:footnote w:type="continuationSeparator" w:id="0">
    <w:p w:rsidR="00164799" w:rsidRDefault="00164799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7A79" w:rsidRDefault="00777A79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A9469C"/>
    <w:multiLevelType w:val="hybridMultilevel"/>
    <w:tmpl w:val="29948F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D12902"/>
    <w:multiLevelType w:val="hybridMultilevel"/>
    <w:tmpl w:val="E676FE7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DA1ABA"/>
    <w:multiLevelType w:val="hybridMultilevel"/>
    <w:tmpl w:val="E234843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2977DF"/>
    <w:multiLevelType w:val="hybridMultilevel"/>
    <w:tmpl w:val="7632E4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9"/>
  </w:num>
  <w:num w:numId="4">
    <w:abstractNumId w:val="29"/>
  </w:num>
  <w:num w:numId="5">
    <w:abstractNumId w:val="0"/>
  </w:num>
  <w:num w:numId="6">
    <w:abstractNumId w:val="6"/>
  </w:num>
  <w:num w:numId="7">
    <w:abstractNumId w:val="11"/>
  </w:num>
  <w:num w:numId="8">
    <w:abstractNumId w:val="20"/>
  </w:num>
  <w:num w:numId="9">
    <w:abstractNumId w:val="12"/>
  </w:num>
  <w:num w:numId="10">
    <w:abstractNumId w:val="13"/>
  </w:num>
  <w:num w:numId="11">
    <w:abstractNumId w:val="27"/>
  </w:num>
  <w:num w:numId="12">
    <w:abstractNumId w:val="2"/>
  </w:num>
  <w:num w:numId="13">
    <w:abstractNumId w:val="31"/>
  </w:num>
  <w:num w:numId="14">
    <w:abstractNumId w:val="4"/>
  </w:num>
  <w:num w:numId="15">
    <w:abstractNumId w:val="23"/>
  </w:num>
  <w:num w:numId="16">
    <w:abstractNumId w:val="24"/>
  </w:num>
  <w:num w:numId="17">
    <w:abstractNumId w:val="5"/>
  </w:num>
  <w:num w:numId="18">
    <w:abstractNumId w:val="30"/>
  </w:num>
  <w:num w:numId="19">
    <w:abstractNumId w:val="15"/>
  </w:num>
  <w:num w:numId="20">
    <w:abstractNumId w:val="3"/>
  </w:num>
  <w:num w:numId="21">
    <w:abstractNumId w:val="17"/>
  </w:num>
  <w:num w:numId="22">
    <w:abstractNumId w:val="10"/>
  </w:num>
  <w:num w:numId="23">
    <w:abstractNumId w:val="25"/>
  </w:num>
  <w:num w:numId="24">
    <w:abstractNumId w:val="19"/>
  </w:num>
  <w:num w:numId="25">
    <w:abstractNumId w:val="18"/>
  </w:num>
  <w:num w:numId="26">
    <w:abstractNumId w:val="8"/>
  </w:num>
  <w:num w:numId="27">
    <w:abstractNumId w:val="7"/>
  </w:num>
  <w:num w:numId="28">
    <w:abstractNumId w:val="21"/>
  </w:num>
  <w:num w:numId="29">
    <w:abstractNumId w:val="1"/>
  </w:num>
  <w:num w:numId="30">
    <w:abstractNumId w:val="28"/>
  </w:num>
  <w:num w:numId="31">
    <w:abstractNumId w:val="16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3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1781E"/>
    <w:rsid w:val="0002421A"/>
    <w:rsid w:val="00052C54"/>
    <w:rsid w:val="0005531F"/>
    <w:rsid w:val="0006120A"/>
    <w:rsid w:val="00070FFA"/>
    <w:rsid w:val="000A317D"/>
    <w:rsid w:val="000A32F9"/>
    <w:rsid w:val="000A7D58"/>
    <w:rsid w:val="000D62D6"/>
    <w:rsid w:val="000D6B9E"/>
    <w:rsid w:val="000E080B"/>
    <w:rsid w:val="000E6474"/>
    <w:rsid w:val="000E668E"/>
    <w:rsid w:val="000F2CC1"/>
    <w:rsid w:val="001005F5"/>
    <w:rsid w:val="00107580"/>
    <w:rsid w:val="00120EC1"/>
    <w:rsid w:val="00133658"/>
    <w:rsid w:val="0013503A"/>
    <w:rsid w:val="0014664B"/>
    <w:rsid w:val="00151478"/>
    <w:rsid w:val="00152E58"/>
    <w:rsid w:val="00164799"/>
    <w:rsid w:val="001701D6"/>
    <w:rsid w:val="00174C46"/>
    <w:rsid w:val="0018748D"/>
    <w:rsid w:val="001A6798"/>
    <w:rsid w:val="001B0434"/>
    <w:rsid w:val="001B7C3C"/>
    <w:rsid w:val="001C2695"/>
    <w:rsid w:val="001C2A39"/>
    <w:rsid w:val="001C501A"/>
    <w:rsid w:val="001D447B"/>
    <w:rsid w:val="001D6C96"/>
    <w:rsid w:val="0023373E"/>
    <w:rsid w:val="00240ADA"/>
    <w:rsid w:val="002537A8"/>
    <w:rsid w:val="002666D9"/>
    <w:rsid w:val="002701EB"/>
    <w:rsid w:val="00270466"/>
    <w:rsid w:val="0028492C"/>
    <w:rsid w:val="0028524D"/>
    <w:rsid w:val="002B0B5C"/>
    <w:rsid w:val="002B7B4E"/>
    <w:rsid w:val="002C5363"/>
    <w:rsid w:val="0030497A"/>
    <w:rsid w:val="003113EF"/>
    <w:rsid w:val="00317AB8"/>
    <w:rsid w:val="00322FB3"/>
    <w:rsid w:val="00325FC0"/>
    <w:rsid w:val="00334DAD"/>
    <w:rsid w:val="00347485"/>
    <w:rsid w:val="0037448C"/>
    <w:rsid w:val="0037591D"/>
    <w:rsid w:val="00382503"/>
    <w:rsid w:val="0038443E"/>
    <w:rsid w:val="00395B01"/>
    <w:rsid w:val="003A055A"/>
    <w:rsid w:val="003B0145"/>
    <w:rsid w:val="003D7C61"/>
    <w:rsid w:val="003F7484"/>
    <w:rsid w:val="00427A1F"/>
    <w:rsid w:val="00460F6C"/>
    <w:rsid w:val="00462B81"/>
    <w:rsid w:val="00470EE2"/>
    <w:rsid w:val="00487618"/>
    <w:rsid w:val="0049096E"/>
    <w:rsid w:val="004A25A2"/>
    <w:rsid w:val="004C3159"/>
    <w:rsid w:val="004D6307"/>
    <w:rsid w:val="004D6DD8"/>
    <w:rsid w:val="004D7FF4"/>
    <w:rsid w:val="004E410F"/>
    <w:rsid w:val="004F1403"/>
    <w:rsid w:val="00520223"/>
    <w:rsid w:val="00527806"/>
    <w:rsid w:val="00534694"/>
    <w:rsid w:val="005523DA"/>
    <w:rsid w:val="005745DC"/>
    <w:rsid w:val="00577116"/>
    <w:rsid w:val="005772D2"/>
    <w:rsid w:val="005814B5"/>
    <w:rsid w:val="00592156"/>
    <w:rsid w:val="005929D2"/>
    <w:rsid w:val="005A3E23"/>
    <w:rsid w:val="005A6C37"/>
    <w:rsid w:val="005C5051"/>
    <w:rsid w:val="005C52BF"/>
    <w:rsid w:val="005D21E8"/>
    <w:rsid w:val="005E6586"/>
    <w:rsid w:val="00606BDC"/>
    <w:rsid w:val="00610AF3"/>
    <w:rsid w:val="00613410"/>
    <w:rsid w:val="00617EA7"/>
    <w:rsid w:val="00625F7B"/>
    <w:rsid w:val="0066213D"/>
    <w:rsid w:val="00674B35"/>
    <w:rsid w:val="00677792"/>
    <w:rsid w:val="006860C1"/>
    <w:rsid w:val="00692110"/>
    <w:rsid w:val="00692D70"/>
    <w:rsid w:val="00695ECE"/>
    <w:rsid w:val="006D532C"/>
    <w:rsid w:val="006E2F42"/>
    <w:rsid w:val="00705933"/>
    <w:rsid w:val="0072480D"/>
    <w:rsid w:val="007332B5"/>
    <w:rsid w:val="007352B9"/>
    <w:rsid w:val="00750D7E"/>
    <w:rsid w:val="00762773"/>
    <w:rsid w:val="00777A79"/>
    <w:rsid w:val="00790917"/>
    <w:rsid w:val="007A6EAE"/>
    <w:rsid w:val="007B37A8"/>
    <w:rsid w:val="007C2695"/>
    <w:rsid w:val="007C3E4E"/>
    <w:rsid w:val="007C4DA2"/>
    <w:rsid w:val="007D5231"/>
    <w:rsid w:val="007E301C"/>
    <w:rsid w:val="00800567"/>
    <w:rsid w:val="00810938"/>
    <w:rsid w:val="00820FC2"/>
    <w:rsid w:val="008316CB"/>
    <w:rsid w:val="008355C9"/>
    <w:rsid w:val="00836361"/>
    <w:rsid w:val="008403E2"/>
    <w:rsid w:val="008406D5"/>
    <w:rsid w:val="00840B74"/>
    <w:rsid w:val="008425FF"/>
    <w:rsid w:val="00850530"/>
    <w:rsid w:val="00860FD5"/>
    <w:rsid w:val="00882542"/>
    <w:rsid w:val="008825C3"/>
    <w:rsid w:val="00893D12"/>
    <w:rsid w:val="00894F76"/>
    <w:rsid w:val="008953E3"/>
    <w:rsid w:val="008E40A6"/>
    <w:rsid w:val="008F51AD"/>
    <w:rsid w:val="00904C5A"/>
    <w:rsid w:val="00907218"/>
    <w:rsid w:val="00911192"/>
    <w:rsid w:val="00914A4C"/>
    <w:rsid w:val="00916B81"/>
    <w:rsid w:val="00934101"/>
    <w:rsid w:val="009429D6"/>
    <w:rsid w:val="009478D9"/>
    <w:rsid w:val="00960707"/>
    <w:rsid w:val="00960E66"/>
    <w:rsid w:val="0097093B"/>
    <w:rsid w:val="00990AE3"/>
    <w:rsid w:val="00993A40"/>
    <w:rsid w:val="009A4FB5"/>
    <w:rsid w:val="009C4BED"/>
    <w:rsid w:val="009D6FD2"/>
    <w:rsid w:val="009E6DD0"/>
    <w:rsid w:val="009F0ACA"/>
    <w:rsid w:val="009F31C2"/>
    <w:rsid w:val="00A00DB0"/>
    <w:rsid w:val="00A02183"/>
    <w:rsid w:val="00A31996"/>
    <w:rsid w:val="00A3655A"/>
    <w:rsid w:val="00A408E5"/>
    <w:rsid w:val="00A42F1C"/>
    <w:rsid w:val="00A73495"/>
    <w:rsid w:val="00A96B9F"/>
    <w:rsid w:val="00AA0C94"/>
    <w:rsid w:val="00AD21FE"/>
    <w:rsid w:val="00AD2F34"/>
    <w:rsid w:val="00AD36AF"/>
    <w:rsid w:val="00AD5715"/>
    <w:rsid w:val="00AE0C06"/>
    <w:rsid w:val="00AE5267"/>
    <w:rsid w:val="00AF6AF5"/>
    <w:rsid w:val="00B0613F"/>
    <w:rsid w:val="00B12BA8"/>
    <w:rsid w:val="00B22533"/>
    <w:rsid w:val="00B2443E"/>
    <w:rsid w:val="00B25757"/>
    <w:rsid w:val="00B34DB4"/>
    <w:rsid w:val="00B45557"/>
    <w:rsid w:val="00B4731A"/>
    <w:rsid w:val="00B511C0"/>
    <w:rsid w:val="00B566C6"/>
    <w:rsid w:val="00B72B63"/>
    <w:rsid w:val="00BA576E"/>
    <w:rsid w:val="00BB6A3F"/>
    <w:rsid w:val="00BB729E"/>
    <w:rsid w:val="00BC0833"/>
    <w:rsid w:val="00BE39E8"/>
    <w:rsid w:val="00BF3A22"/>
    <w:rsid w:val="00C07E7A"/>
    <w:rsid w:val="00C115B7"/>
    <w:rsid w:val="00C134F7"/>
    <w:rsid w:val="00C13C8F"/>
    <w:rsid w:val="00C37B97"/>
    <w:rsid w:val="00C6537F"/>
    <w:rsid w:val="00C66D24"/>
    <w:rsid w:val="00C809CF"/>
    <w:rsid w:val="00CC3C2F"/>
    <w:rsid w:val="00CC793E"/>
    <w:rsid w:val="00CD7224"/>
    <w:rsid w:val="00CF65DB"/>
    <w:rsid w:val="00D03C0A"/>
    <w:rsid w:val="00D12B2A"/>
    <w:rsid w:val="00D166A2"/>
    <w:rsid w:val="00D21CEB"/>
    <w:rsid w:val="00D46A41"/>
    <w:rsid w:val="00D5121D"/>
    <w:rsid w:val="00D92E67"/>
    <w:rsid w:val="00DB164C"/>
    <w:rsid w:val="00DB6ECA"/>
    <w:rsid w:val="00DC0D38"/>
    <w:rsid w:val="00DC1B72"/>
    <w:rsid w:val="00DC357A"/>
    <w:rsid w:val="00DF4DFD"/>
    <w:rsid w:val="00E10EA6"/>
    <w:rsid w:val="00E145DB"/>
    <w:rsid w:val="00E26D2F"/>
    <w:rsid w:val="00E37D15"/>
    <w:rsid w:val="00E541CE"/>
    <w:rsid w:val="00E7275A"/>
    <w:rsid w:val="00E76BDF"/>
    <w:rsid w:val="00E771B5"/>
    <w:rsid w:val="00E84342"/>
    <w:rsid w:val="00E87250"/>
    <w:rsid w:val="00E9562F"/>
    <w:rsid w:val="00EB6838"/>
    <w:rsid w:val="00EC07CF"/>
    <w:rsid w:val="00EC0C9F"/>
    <w:rsid w:val="00EC5BA3"/>
    <w:rsid w:val="00ED0371"/>
    <w:rsid w:val="00ED2B5D"/>
    <w:rsid w:val="00ED40D1"/>
    <w:rsid w:val="00EE18AB"/>
    <w:rsid w:val="00EE4713"/>
    <w:rsid w:val="00EE6DE2"/>
    <w:rsid w:val="00EF3A0F"/>
    <w:rsid w:val="00EF640D"/>
    <w:rsid w:val="00F03429"/>
    <w:rsid w:val="00F07449"/>
    <w:rsid w:val="00F210F3"/>
    <w:rsid w:val="00F234FB"/>
    <w:rsid w:val="00F2675A"/>
    <w:rsid w:val="00F2741A"/>
    <w:rsid w:val="00F428D4"/>
    <w:rsid w:val="00F53FD9"/>
    <w:rsid w:val="00F6595D"/>
    <w:rsid w:val="00F73560"/>
    <w:rsid w:val="00F87626"/>
    <w:rsid w:val="00FA1809"/>
    <w:rsid w:val="00FB740C"/>
    <w:rsid w:val="00FB7B00"/>
    <w:rsid w:val="00FC455E"/>
    <w:rsid w:val="00FC505C"/>
    <w:rsid w:val="00FC7044"/>
    <w:rsid w:val="00FD7508"/>
    <w:rsid w:val="00FD7828"/>
    <w:rsid w:val="00FD7A89"/>
    <w:rsid w:val="00FE126C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yperlink" Target="http://ctms.engin.umich.edu/CTMS/index.php?example=Introduction&amp;section=ControlPID" TargetMode="External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EEB952-6386-4353-A826-04EFB1450F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01</TotalTime>
  <Pages>1</Pages>
  <Words>2369</Words>
  <Characters>13504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70</cp:revision>
  <cp:lastPrinted>2015-11-28T23:24:00Z</cp:lastPrinted>
  <dcterms:created xsi:type="dcterms:W3CDTF">2015-09-17T04:05:00Z</dcterms:created>
  <dcterms:modified xsi:type="dcterms:W3CDTF">2015-11-28T23:24:00Z</dcterms:modified>
</cp:coreProperties>
</file>